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stylesWithEffects.xml" ContentType="application/vnd.ms-word.stylesWithEffect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61E14" w:rsidRDefault="00CA44F4" w:rsidP="00486D57">
      <w:pPr>
        <w:ind w:firstLine="0"/>
        <w:jc w:val="center"/>
      </w:pPr>
      <w:r>
        <w:t>РАСЧЕТНОЕ ЗАДАНИЕ № 3</w:t>
      </w:r>
    </w:p>
    <w:p w:rsidR="00F63647" w:rsidRDefault="00F63647" w:rsidP="00F63647">
      <w:pPr>
        <w:jc w:val="center"/>
      </w:pPr>
    </w:p>
    <w:p w:rsidR="00F63647" w:rsidRDefault="00CA44F4" w:rsidP="000B079B">
      <w:pPr>
        <w:ind w:firstLine="0"/>
        <w:jc w:val="center"/>
      </w:pPr>
      <w:r>
        <w:t>З</w:t>
      </w:r>
      <w:r w:rsidR="00D27D2E">
        <w:t>адача</w:t>
      </w:r>
      <w:r>
        <w:t xml:space="preserve"> коммивояжера</w:t>
      </w:r>
    </w:p>
    <w:p w:rsidR="000B079B" w:rsidRDefault="000B079B" w:rsidP="000B079B">
      <w:pPr>
        <w:ind w:firstLine="0"/>
        <w:jc w:val="center"/>
      </w:pPr>
    </w:p>
    <w:p w:rsidR="00F63647" w:rsidRDefault="00F63647" w:rsidP="00F63647">
      <w:pPr>
        <w:jc w:val="center"/>
      </w:pPr>
    </w:p>
    <w:p w:rsidR="00CA44F4" w:rsidRDefault="003A14FA" w:rsidP="000B079B">
      <w:pPr>
        <w:ind w:firstLine="0"/>
      </w:pPr>
      <w:r>
        <w:t>Име</w:t>
      </w:r>
      <w:r w:rsidR="00CA44F4">
        <w:t>ю</w:t>
      </w:r>
      <w:r>
        <w:t xml:space="preserve">тся </w:t>
      </w:r>
      <w:r w:rsidR="00CA44F4">
        <w:t>7 городов, расстояния между которыми задаются формулой</w:t>
      </w:r>
    </w:p>
    <w:p w:rsidR="00CA44F4" w:rsidRDefault="00CA44F4" w:rsidP="00F63647"/>
    <w:p w:rsidR="00CA44F4" w:rsidRPr="0018032C" w:rsidRDefault="00CA44F4" w:rsidP="00F63647">
      <w:pPr>
        <w:rPr>
          <w:lang w:val="en-US"/>
        </w:rPr>
      </w:pPr>
      <w:proofErr w:type="gramStart"/>
      <w:r>
        <w:t>С</w:t>
      </w:r>
      <w:proofErr w:type="gramEnd"/>
      <w:r>
        <w:rPr>
          <w:vertAlign w:val="subscript"/>
          <w:lang w:val="en-US"/>
        </w:rPr>
        <w:t>kl</w:t>
      </w:r>
      <w:r w:rsidRPr="0018032C">
        <w:rPr>
          <w:lang w:val="en-US"/>
        </w:rPr>
        <w:t xml:space="preserve"> = (</w:t>
      </w:r>
      <w:proofErr w:type="spellStart"/>
      <w:r>
        <w:rPr>
          <w:lang w:val="en-US"/>
        </w:rPr>
        <w:t>i</w:t>
      </w:r>
      <w:proofErr w:type="spellEnd"/>
      <w:r w:rsidRPr="0018032C">
        <w:rPr>
          <w:lang w:val="en-US"/>
        </w:rPr>
        <w:t xml:space="preserve"> + 3</w:t>
      </w:r>
      <w:r>
        <w:rPr>
          <w:lang w:val="en-US"/>
        </w:rPr>
        <w:t>k</w:t>
      </w:r>
      <w:r w:rsidRPr="0018032C">
        <w:rPr>
          <w:lang w:val="en-US"/>
        </w:rPr>
        <w:t xml:space="preserve"> + 5</w:t>
      </w:r>
      <w:r>
        <w:rPr>
          <w:lang w:val="en-US"/>
        </w:rPr>
        <w:t>l</w:t>
      </w:r>
      <w:r w:rsidRPr="0018032C">
        <w:rPr>
          <w:lang w:val="en-US"/>
        </w:rPr>
        <w:t>)</w:t>
      </w:r>
      <w:r>
        <w:rPr>
          <w:vertAlign w:val="subscript"/>
          <w:lang w:val="en-US"/>
        </w:rPr>
        <w:t>mod</w:t>
      </w:r>
      <w:r w:rsidRPr="0018032C">
        <w:rPr>
          <w:lang w:val="en-US"/>
        </w:rPr>
        <w:t xml:space="preserve">17 </w:t>
      </w:r>
      <w:r w:rsidR="00602205" w:rsidRPr="0018032C">
        <w:rPr>
          <w:lang w:val="en-US"/>
        </w:rPr>
        <w:t>.</w:t>
      </w:r>
      <w:r w:rsidRPr="0018032C">
        <w:rPr>
          <w:lang w:val="en-US"/>
        </w:rPr>
        <w:t xml:space="preserve">      </w:t>
      </w:r>
      <w:r w:rsidR="00602205">
        <w:t>Если</w:t>
      </w:r>
      <w:r w:rsidR="00602205" w:rsidRPr="0018032C">
        <w:rPr>
          <w:lang w:val="en-US"/>
        </w:rPr>
        <w:t xml:space="preserve"> </w:t>
      </w:r>
      <w:proofErr w:type="spellStart"/>
      <w:r>
        <w:rPr>
          <w:lang w:val="en-US"/>
        </w:rPr>
        <w:t>C</w:t>
      </w:r>
      <w:r>
        <w:rPr>
          <w:vertAlign w:val="subscript"/>
          <w:lang w:val="en-US"/>
        </w:rPr>
        <w:t>kl</w:t>
      </w:r>
      <w:proofErr w:type="spellEnd"/>
      <w:r w:rsidRPr="0018032C">
        <w:rPr>
          <w:lang w:val="en-US"/>
        </w:rPr>
        <w:t xml:space="preserve"> = 0 </w:t>
      </w:r>
      <w:r w:rsidR="00602205" w:rsidRPr="0018032C">
        <w:rPr>
          <w:lang w:val="en-US"/>
        </w:rPr>
        <w:t xml:space="preserve">, </w:t>
      </w:r>
      <w:r w:rsidR="00602205">
        <w:t>то</w:t>
      </w:r>
      <w:r w:rsidR="00602205" w:rsidRPr="0018032C">
        <w:rPr>
          <w:lang w:val="en-US"/>
        </w:rPr>
        <w:t xml:space="preserve"> </w:t>
      </w:r>
      <w:proofErr w:type="spellStart"/>
      <w:r w:rsidR="00602205">
        <w:rPr>
          <w:lang w:val="en-US"/>
        </w:rPr>
        <w:t>C</w:t>
      </w:r>
      <w:r w:rsidR="00602205">
        <w:rPr>
          <w:vertAlign w:val="subscript"/>
          <w:lang w:val="en-US"/>
        </w:rPr>
        <w:t>kl</w:t>
      </w:r>
      <w:proofErr w:type="spellEnd"/>
      <w:r w:rsidR="00602205" w:rsidRPr="0018032C">
        <w:rPr>
          <w:lang w:val="en-US"/>
        </w:rPr>
        <w:t xml:space="preserve"> = </w:t>
      </w:r>
      <w:r w:rsidRPr="0018032C">
        <w:rPr>
          <w:lang w:val="en-US"/>
        </w:rPr>
        <w:t>17</w:t>
      </w:r>
    </w:p>
    <w:p w:rsidR="00CA44F4" w:rsidRPr="0018032C" w:rsidRDefault="00CA44F4" w:rsidP="00F63647">
      <w:pPr>
        <w:rPr>
          <w:lang w:val="en-US"/>
        </w:rPr>
      </w:pPr>
    </w:p>
    <w:p w:rsidR="00CA44F4" w:rsidRPr="0018032C" w:rsidRDefault="00CA44F4" w:rsidP="00F63647">
      <w:pPr>
        <w:rPr>
          <w:lang w:val="en-US"/>
        </w:rPr>
      </w:pPr>
    </w:p>
    <w:p w:rsidR="000B079B" w:rsidRDefault="000B079B" w:rsidP="000B079B">
      <w:pPr>
        <w:ind w:firstLine="0"/>
      </w:pPr>
      <w:r>
        <w:t xml:space="preserve">Здесь </w:t>
      </w:r>
      <w:proofErr w:type="spellStart"/>
      <w:r>
        <w:rPr>
          <w:lang w:val="en-US"/>
        </w:rPr>
        <w:t>i</w:t>
      </w:r>
      <w:proofErr w:type="spellEnd"/>
      <w:r w:rsidRPr="0071107F">
        <w:t xml:space="preserve"> – </w:t>
      </w:r>
      <w:r>
        <w:t>порядковый номер студента (номер варианта) в списке группы (по алфавиту),</w:t>
      </w:r>
      <w:r w:rsidRPr="003A34B6">
        <w:t xml:space="preserve"> </w:t>
      </w:r>
      <w:r>
        <w:t>предоставленному преподавателю</w:t>
      </w:r>
      <w:r w:rsidRPr="0071107F">
        <w:t>.</w:t>
      </w:r>
    </w:p>
    <w:p w:rsidR="003A14FA" w:rsidRDefault="003A14FA" w:rsidP="000B079B">
      <w:pPr>
        <w:ind w:firstLine="0"/>
      </w:pPr>
    </w:p>
    <w:p w:rsidR="000B079B" w:rsidRPr="00602205" w:rsidRDefault="000B079B" w:rsidP="000B079B">
      <w:pPr>
        <w:ind w:firstLine="0"/>
      </w:pPr>
    </w:p>
    <w:p w:rsidR="0071107F" w:rsidRPr="00D33374" w:rsidRDefault="00A31541" w:rsidP="000B079B">
      <w:pPr>
        <w:ind w:firstLine="0"/>
      </w:pPr>
      <w:r>
        <w:t>Требуется</w:t>
      </w:r>
      <w:r w:rsidRPr="00A31541">
        <w:t xml:space="preserve"> </w:t>
      </w:r>
      <w:r>
        <w:t>оп</w:t>
      </w:r>
      <w:r w:rsidR="0071107F">
        <w:t xml:space="preserve">ределить </w:t>
      </w:r>
      <w:r w:rsidR="00CA44F4">
        <w:t>минимальный</w:t>
      </w:r>
      <w:r w:rsidR="0071107F">
        <w:t xml:space="preserve"> </w:t>
      </w:r>
      <w:r w:rsidR="00CA44F4">
        <w:t>замкнутый маршрут, проходящий через все города ровно по одному разу</w:t>
      </w:r>
      <w:r>
        <w:t>.</w:t>
      </w:r>
      <w:r w:rsidR="00CA44F4">
        <w:t xml:space="preserve"> Использовать метод ветвей и границ.</w:t>
      </w:r>
    </w:p>
    <w:p w:rsidR="000B079B" w:rsidRDefault="000B079B" w:rsidP="000B079B">
      <w:pPr>
        <w:ind w:firstLine="0"/>
      </w:pPr>
    </w:p>
    <w:p w:rsidR="000B079B" w:rsidRDefault="000B079B" w:rsidP="000B079B">
      <w:pPr>
        <w:ind w:firstLine="0"/>
      </w:pPr>
    </w:p>
    <w:p w:rsidR="000B079B" w:rsidRDefault="0018032C" w:rsidP="000B079B">
      <w:pPr>
        <w:ind w:firstLine="0"/>
      </w:pPr>
      <w:r>
        <w:t>В</w:t>
      </w:r>
      <w:r w:rsidRPr="0018032C">
        <w:t xml:space="preserve"> </w:t>
      </w:r>
      <w:proofErr w:type="gramStart"/>
      <w:r>
        <w:t>ответе</w:t>
      </w:r>
      <w:proofErr w:type="gramEnd"/>
      <w:r>
        <w:t xml:space="preserve"> </w:t>
      </w:r>
      <w:r w:rsidR="00D33374">
        <w:t>(в конце после слова «</w:t>
      </w:r>
      <w:r w:rsidR="00D33374">
        <w:rPr>
          <w:b/>
        </w:rPr>
        <w:t>Ответ»</w:t>
      </w:r>
      <w:r w:rsidR="00D33374">
        <w:t xml:space="preserve">) </w:t>
      </w:r>
      <w:r>
        <w:t>привести</w:t>
      </w:r>
      <w:r w:rsidR="000B079B">
        <w:t>:</w:t>
      </w:r>
    </w:p>
    <w:p w:rsidR="000B079B" w:rsidRDefault="000B079B" w:rsidP="000B079B">
      <w:pPr>
        <w:ind w:firstLine="0"/>
      </w:pPr>
      <w:r>
        <w:t xml:space="preserve">- </w:t>
      </w:r>
      <w:r w:rsidRPr="00F937FF">
        <w:rPr>
          <w:position w:val="-6"/>
        </w:rPr>
        <w:object w:dxaOrig="1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25pt;height:14.25pt" o:ole="">
            <v:imagedata r:id="rId5" o:title=""/>
          </v:shape>
          <o:OLEObject Type="Embed" ProgID="Equation.DSMT4" ShapeID="_x0000_i1025" DrawAspect="Content" ObjectID="_1732081503" r:id="rId6"/>
        </w:object>
      </w:r>
      <w:r>
        <w:t xml:space="preserve"> - номер варианта</w:t>
      </w:r>
    </w:p>
    <w:p w:rsidR="0018032C" w:rsidRPr="0018032C" w:rsidRDefault="000B079B" w:rsidP="000B079B">
      <w:pPr>
        <w:ind w:firstLine="0"/>
      </w:pPr>
      <w:r>
        <w:t xml:space="preserve">- </w:t>
      </w:r>
      <w:r w:rsidR="00486D57">
        <w:t>С</w:t>
      </w:r>
      <w:r w:rsidR="0018032C">
        <w:t>хему маршрута с указанием расстояний между городами и общую длину оптимального маршрута.</w:t>
      </w:r>
    </w:p>
    <w:p w:rsidR="0018032C" w:rsidRPr="0018032C" w:rsidRDefault="0018032C" w:rsidP="00A31541"/>
    <w:p w:rsidR="0018032C" w:rsidRPr="0018032C" w:rsidRDefault="0018032C">
      <w:r w:rsidRPr="0018032C">
        <w:br w:type="page"/>
      </w:r>
    </w:p>
    <w:p w:rsidR="00F62D8A" w:rsidRPr="001D516A" w:rsidRDefault="00F62D8A" w:rsidP="00F62D8A">
      <w:pPr>
        <w:ind w:firstLine="0"/>
        <w:jc w:val="center"/>
        <w:rPr>
          <w:b/>
        </w:rPr>
      </w:pPr>
      <w:r w:rsidRPr="001D516A">
        <w:rPr>
          <w:b/>
        </w:rPr>
        <w:lastRenderedPageBreak/>
        <w:t>ТРЕБОВАНИЯ К ОФОРМЛЕНИЮ МАТЕРИАЛА</w:t>
      </w:r>
    </w:p>
    <w:p w:rsidR="00F62D8A" w:rsidRDefault="00F62D8A" w:rsidP="00F62D8A">
      <w:pPr>
        <w:ind w:firstLine="0"/>
        <w:jc w:val="center"/>
      </w:pPr>
    </w:p>
    <w:p w:rsidR="00F62D8A" w:rsidRDefault="00F62D8A" w:rsidP="00F62D8A">
      <w:pPr>
        <w:ind w:firstLine="0"/>
      </w:pPr>
      <w:r>
        <w:t xml:space="preserve">Расчетное задание подготавливается любым доступным способом: в </w:t>
      </w:r>
      <w:r>
        <w:rPr>
          <w:lang w:val="en-US"/>
        </w:rPr>
        <w:t>MS</w:t>
      </w:r>
      <w:r w:rsidRPr="009255E3">
        <w:t xml:space="preserve"> </w:t>
      </w:r>
      <w:r>
        <w:rPr>
          <w:lang w:val="en-US"/>
        </w:rPr>
        <w:t>Word</w:t>
      </w:r>
      <w:r>
        <w:t xml:space="preserve">, рукописи и т.д. и оформляются </w:t>
      </w:r>
      <w:r>
        <w:rPr>
          <w:b/>
        </w:rPr>
        <w:t>ОДНИМ</w:t>
      </w:r>
      <w:r>
        <w:t xml:space="preserve"> файлом с формат</w:t>
      </w:r>
      <w:r w:rsidR="00206239">
        <w:t>ом</w:t>
      </w:r>
      <w:r>
        <w:t xml:space="preserve"> </w:t>
      </w:r>
      <w:r w:rsidRPr="00206239">
        <w:rPr>
          <w:b/>
          <w:lang w:val="en-US"/>
        </w:rPr>
        <w:t>pdf</w:t>
      </w:r>
      <w:r w:rsidRPr="00206239">
        <w:rPr>
          <w:b/>
        </w:rPr>
        <w:t>.</w:t>
      </w:r>
      <w:r>
        <w:t xml:space="preserve"> </w:t>
      </w:r>
    </w:p>
    <w:p w:rsidR="00F62D8A" w:rsidRDefault="00F62D8A" w:rsidP="00F62D8A">
      <w:pPr>
        <w:ind w:firstLine="0"/>
      </w:pPr>
    </w:p>
    <w:p w:rsidR="00F62D8A" w:rsidRDefault="00F62D8A" w:rsidP="00F62D8A">
      <w:pPr>
        <w:ind w:firstLine="0"/>
      </w:pPr>
      <w:r>
        <w:t xml:space="preserve">Первая страница должна содержать </w:t>
      </w:r>
      <w:r>
        <w:rPr>
          <w:b/>
        </w:rPr>
        <w:t>титул</w:t>
      </w:r>
      <w:r>
        <w:t xml:space="preserve"> с указанием </w:t>
      </w:r>
      <w:r w:rsidRPr="007834F6">
        <w:rPr>
          <w:b/>
        </w:rPr>
        <w:t>университета</w:t>
      </w:r>
      <w:r>
        <w:t>, института (</w:t>
      </w:r>
      <w:r w:rsidRPr="007834F6">
        <w:rPr>
          <w:b/>
        </w:rPr>
        <w:t>факультета</w:t>
      </w:r>
      <w:r>
        <w:t>), высшей школы (</w:t>
      </w:r>
      <w:r w:rsidRPr="007834F6">
        <w:rPr>
          <w:b/>
        </w:rPr>
        <w:t>кафедры</w:t>
      </w:r>
      <w:r>
        <w:t xml:space="preserve">), наименования </w:t>
      </w:r>
      <w:r w:rsidRPr="007834F6">
        <w:rPr>
          <w:b/>
        </w:rPr>
        <w:t>дисциплины</w:t>
      </w:r>
      <w:r>
        <w:t xml:space="preserve">, номера расчетного задания и его названия, </w:t>
      </w:r>
      <w:r w:rsidRPr="007834F6">
        <w:rPr>
          <w:b/>
        </w:rPr>
        <w:t>курса</w:t>
      </w:r>
      <w:r>
        <w:t xml:space="preserve"> (римскими), номера </w:t>
      </w:r>
      <w:r w:rsidRPr="007834F6">
        <w:rPr>
          <w:b/>
        </w:rPr>
        <w:t>группы</w:t>
      </w:r>
      <w:r>
        <w:t xml:space="preserve">, </w:t>
      </w:r>
      <w:r w:rsidRPr="007834F6">
        <w:rPr>
          <w:b/>
        </w:rPr>
        <w:t>ФИО</w:t>
      </w:r>
      <w:r>
        <w:t xml:space="preserve"> студента с его порядковым </w:t>
      </w:r>
      <w:r w:rsidRPr="007834F6">
        <w:rPr>
          <w:b/>
        </w:rPr>
        <w:t xml:space="preserve">номером </w:t>
      </w:r>
      <w:r w:rsidRPr="007834F6">
        <w:rPr>
          <w:b/>
          <w:position w:val="-6"/>
        </w:rPr>
        <w:object w:dxaOrig="150" w:dyaOrig="300">
          <v:shape id="_x0000_i1026" type="#_x0000_t75" style="width:3.75pt;height:15pt" o:ole="">
            <v:imagedata r:id="rId7" o:title=""/>
          </v:shape>
          <o:OLEObject Type="Embed" ProgID="Equation.DSMT4" ShapeID="_x0000_i1026" DrawAspect="Content" ObjectID="_1732081504" r:id="rId8"/>
        </w:object>
      </w:r>
      <w:r w:rsidRPr="007834F6">
        <w:rPr>
          <w:b/>
        </w:rPr>
        <w:t>,</w:t>
      </w:r>
      <w:r>
        <w:t xml:space="preserve"> ФИО преподавателя. В </w:t>
      </w:r>
      <w:proofErr w:type="gramStart"/>
      <w:r>
        <w:t>конце</w:t>
      </w:r>
      <w:proofErr w:type="gramEnd"/>
      <w:r>
        <w:t xml:space="preserve"> семестр (</w:t>
      </w:r>
      <w:r w:rsidRPr="007834F6">
        <w:rPr>
          <w:b/>
        </w:rPr>
        <w:t>осень</w:t>
      </w:r>
      <w:r>
        <w:t xml:space="preserve"> или </w:t>
      </w:r>
      <w:r w:rsidRPr="007834F6">
        <w:rPr>
          <w:b/>
        </w:rPr>
        <w:t>весна</w:t>
      </w:r>
      <w:r>
        <w:t xml:space="preserve">) и </w:t>
      </w:r>
      <w:r w:rsidRPr="007834F6">
        <w:rPr>
          <w:b/>
        </w:rPr>
        <w:t>год</w:t>
      </w:r>
      <w:r>
        <w:t>.</w:t>
      </w:r>
    </w:p>
    <w:p w:rsidR="00F62D8A" w:rsidRDefault="00F62D8A" w:rsidP="00F62D8A">
      <w:pPr>
        <w:ind w:firstLine="0"/>
      </w:pPr>
    </w:p>
    <w:p w:rsidR="00F62D8A" w:rsidRDefault="00F62D8A" w:rsidP="00F62D8A">
      <w:pPr>
        <w:ind w:firstLine="0"/>
      </w:pPr>
      <w:r>
        <w:t>Далее должна быть приведена постановка задачи в исходном виде и после подстановки конкретных числовых значений, соответствующих порядковому номеру студента.</w:t>
      </w:r>
    </w:p>
    <w:p w:rsidR="00F62D8A" w:rsidRDefault="00F62D8A" w:rsidP="00F62D8A">
      <w:pPr>
        <w:ind w:firstLine="0"/>
      </w:pPr>
    </w:p>
    <w:p w:rsidR="00F62D8A" w:rsidRDefault="00F62D8A" w:rsidP="00F62D8A">
      <w:pPr>
        <w:ind w:firstLine="0"/>
      </w:pPr>
      <w:r>
        <w:t>Далее результаты расчетов с достаточной для проверки подробностью.</w:t>
      </w:r>
    </w:p>
    <w:p w:rsidR="00F62D8A" w:rsidRDefault="00F62D8A" w:rsidP="00F62D8A">
      <w:pPr>
        <w:ind w:firstLine="0"/>
      </w:pPr>
    </w:p>
    <w:p w:rsidR="00F62D8A" w:rsidRDefault="00F62D8A" w:rsidP="00F62D8A">
      <w:pPr>
        <w:ind w:firstLine="0"/>
      </w:pPr>
      <w:r>
        <w:t xml:space="preserve">В </w:t>
      </w:r>
      <w:proofErr w:type="gramStart"/>
      <w:r>
        <w:t>конце</w:t>
      </w:r>
      <w:proofErr w:type="gramEnd"/>
      <w:r>
        <w:t xml:space="preserve"> после слова «</w:t>
      </w:r>
      <w:r>
        <w:rPr>
          <w:b/>
        </w:rPr>
        <w:t>Ответ</w:t>
      </w:r>
      <w:r>
        <w:t xml:space="preserve">» еще раз указать порядковый номер студента и привести все </w:t>
      </w:r>
      <w:r>
        <w:rPr>
          <w:b/>
        </w:rPr>
        <w:t xml:space="preserve">требуемые результаты. </w:t>
      </w:r>
      <w:r w:rsidRPr="009255E3">
        <w:t>Ч</w:t>
      </w:r>
      <w:r>
        <w:t xml:space="preserve">исловые значения представлять в </w:t>
      </w:r>
      <w:r w:rsidRPr="007834F6">
        <w:rPr>
          <w:b/>
        </w:rPr>
        <w:t>десятичном виде</w:t>
      </w:r>
      <w:r>
        <w:t xml:space="preserve"> с точностью не менее </w:t>
      </w:r>
      <w:r w:rsidRPr="007834F6">
        <w:rPr>
          <w:b/>
        </w:rPr>
        <w:t>4-х</w:t>
      </w:r>
      <w:r>
        <w:t xml:space="preserve"> </w:t>
      </w:r>
      <w:r>
        <w:rPr>
          <w:b/>
        </w:rPr>
        <w:t>значащих</w:t>
      </w:r>
      <w:r>
        <w:t xml:space="preserve"> (не после десятичной точки) цифр</w:t>
      </w:r>
      <w:r>
        <w:rPr>
          <w:b/>
        </w:rPr>
        <w:t>.</w:t>
      </w:r>
    </w:p>
    <w:p w:rsidR="00F62D8A" w:rsidRDefault="00F62D8A" w:rsidP="00F62D8A">
      <w:pPr>
        <w:ind w:firstLine="0"/>
      </w:pPr>
    </w:p>
    <w:p w:rsidR="00F62D8A" w:rsidRDefault="00F62D8A" w:rsidP="00F62D8A">
      <w:pPr>
        <w:ind w:firstLine="0"/>
      </w:pPr>
      <w:r>
        <w:rPr>
          <w:b/>
        </w:rPr>
        <w:t xml:space="preserve">Имя файла </w:t>
      </w:r>
      <w:r>
        <w:t xml:space="preserve">с выполненным заданием </w:t>
      </w:r>
      <w:r w:rsidRPr="009E4DB9">
        <w:t>(</w:t>
      </w:r>
      <w:r w:rsidRPr="009E4DB9">
        <w:rPr>
          <w:b/>
        </w:rPr>
        <w:t>одним</w:t>
      </w:r>
      <w:r>
        <w:rPr>
          <w:b/>
        </w:rPr>
        <w:t>!</w:t>
      </w:r>
      <w:r>
        <w:t>) должно содержать Фамилию, номер варианта, аббревиатуру дисциплины, номер задания, номер попытки в скобках. Все на русском языке! Разделители: один пробел.</w:t>
      </w:r>
    </w:p>
    <w:p w:rsidR="00F62D8A" w:rsidRDefault="00F62D8A" w:rsidP="00F62D8A">
      <w:pPr>
        <w:ind w:firstLine="0"/>
      </w:pPr>
      <w:r>
        <w:t>Пример</w:t>
      </w:r>
      <w:r w:rsidR="00206239">
        <w:t xml:space="preserve"> (студент Иванов с номером 12</w:t>
      </w:r>
      <w:bookmarkStart w:id="0" w:name="_GoBack"/>
      <w:bookmarkEnd w:id="0"/>
      <w:r w:rsidR="00206239">
        <w:t>, второе расчетное задание, третья попытка):</w:t>
      </w:r>
    </w:p>
    <w:p w:rsidR="00F62D8A" w:rsidRDefault="00F62D8A" w:rsidP="00F62D8A">
      <w:pPr>
        <w:ind w:firstLine="0"/>
      </w:pPr>
    </w:p>
    <w:p w:rsidR="00F62D8A" w:rsidRDefault="00206239" w:rsidP="00F62D8A">
      <w:pPr>
        <w:ind w:firstLine="0"/>
        <w:rPr>
          <w:b/>
        </w:rPr>
      </w:pPr>
      <w:r>
        <w:t>Иванов 12 ММ</w:t>
      </w:r>
      <w:r w:rsidR="00F62D8A">
        <w:t xml:space="preserve">У </w:t>
      </w:r>
      <w:r>
        <w:t>2</w:t>
      </w:r>
      <w:r w:rsidR="00F62D8A">
        <w:t xml:space="preserve"> (3).</w:t>
      </w:r>
      <w:r w:rsidR="00F62D8A">
        <w:rPr>
          <w:lang w:val="en-US"/>
        </w:rPr>
        <w:t>pdf</w:t>
      </w:r>
      <w:r w:rsidR="00F62D8A">
        <w:t xml:space="preserve">  - </w:t>
      </w:r>
      <w:r w:rsidR="00F62D8A">
        <w:rPr>
          <w:b/>
        </w:rPr>
        <w:t>так и только так!</w:t>
      </w:r>
    </w:p>
    <w:p w:rsidR="00F62D8A" w:rsidRDefault="00F62D8A" w:rsidP="00F62D8A">
      <w:pPr>
        <w:ind w:firstLine="0"/>
        <w:rPr>
          <w:b/>
        </w:rPr>
      </w:pPr>
      <w:r>
        <w:t>Таким образом</w:t>
      </w:r>
      <w:r w:rsidRPr="001D516A">
        <w:t>, в</w:t>
      </w:r>
      <w:r>
        <w:rPr>
          <w:b/>
        </w:rPr>
        <w:t xml:space="preserve"> имени файла </w:t>
      </w:r>
      <w:r w:rsidRPr="001D516A">
        <w:t>должны быть</w:t>
      </w:r>
      <w:r>
        <w:rPr>
          <w:b/>
        </w:rPr>
        <w:t xml:space="preserve"> 4 пробела!</w:t>
      </w:r>
    </w:p>
    <w:p w:rsidR="00F62D8A" w:rsidRDefault="00F62D8A" w:rsidP="00F62D8A">
      <w:pPr>
        <w:ind w:firstLine="0"/>
        <w:rPr>
          <w:b/>
        </w:rPr>
      </w:pPr>
    </w:p>
    <w:p w:rsidR="00F62D8A" w:rsidRDefault="00F62D8A" w:rsidP="00F62D8A">
      <w:pPr>
        <w:ind w:firstLine="0"/>
      </w:pPr>
      <w:r>
        <w:t xml:space="preserve">Файл </w:t>
      </w:r>
      <w:r>
        <w:rPr>
          <w:lang w:val="en-US"/>
        </w:rPr>
        <w:t>c</w:t>
      </w:r>
      <w:r w:rsidRPr="007834F6">
        <w:t xml:space="preserve"> </w:t>
      </w:r>
      <w:r>
        <w:t xml:space="preserve">заданием прислать на почту </w:t>
      </w:r>
      <w:hyperlink r:id="rId9" w:history="1">
        <w:r>
          <w:rPr>
            <w:rStyle w:val="a4"/>
            <w:lang w:val="en-US"/>
          </w:rPr>
          <w:t>A</w:t>
        </w:r>
        <w:r>
          <w:rPr>
            <w:rStyle w:val="a4"/>
          </w:rPr>
          <w:t>.</w:t>
        </w:r>
        <w:r>
          <w:rPr>
            <w:rStyle w:val="a4"/>
            <w:lang w:val="en-US"/>
          </w:rPr>
          <w:t>A</w:t>
        </w:r>
        <w:r>
          <w:rPr>
            <w:rStyle w:val="a4"/>
          </w:rPr>
          <w:t>.</w:t>
        </w:r>
        <w:r>
          <w:rPr>
            <w:rStyle w:val="a4"/>
            <w:lang w:val="en-US"/>
          </w:rPr>
          <w:t>Sukhanov</w:t>
        </w:r>
        <w:r>
          <w:rPr>
            <w:rStyle w:val="a4"/>
          </w:rPr>
          <w:t>@</w:t>
        </w:r>
        <w:r>
          <w:rPr>
            <w:rStyle w:val="a4"/>
            <w:lang w:val="en-US"/>
          </w:rPr>
          <w:t>gmail</w:t>
        </w:r>
        <w:r>
          <w:rPr>
            <w:rStyle w:val="a4"/>
          </w:rPr>
          <w:t>.</w:t>
        </w:r>
        <w:r>
          <w:rPr>
            <w:rStyle w:val="a4"/>
            <w:lang w:val="en-US"/>
          </w:rPr>
          <w:t>com</w:t>
        </w:r>
      </w:hyperlink>
    </w:p>
    <w:p w:rsidR="00F62D8A" w:rsidRDefault="00F62D8A" w:rsidP="00F62D8A">
      <w:pPr>
        <w:ind w:firstLine="0"/>
      </w:pPr>
    </w:p>
    <w:p w:rsidR="00F62D8A" w:rsidRDefault="00F62D8A" w:rsidP="00F62D8A">
      <w:pPr>
        <w:ind w:firstLine="0"/>
      </w:pPr>
      <w:r w:rsidRPr="009E4DB9">
        <w:rPr>
          <w:b/>
        </w:rPr>
        <w:t>Тема</w:t>
      </w:r>
      <w:r>
        <w:t xml:space="preserve"> письма должна в точности совпадать </w:t>
      </w:r>
      <w:r w:rsidRPr="009E4DB9">
        <w:rPr>
          <w:b/>
        </w:rPr>
        <w:t>с именем файла</w:t>
      </w:r>
      <w:r>
        <w:t xml:space="preserve"> без расширения.</w:t>
      </w:r>
    </w:p>
    <w:p w:rsidR="00F62D8A" w:rsidRDefault="00F62D8A" w:rsidP="00F62D8A">
      <w:pPr>
        <w:ind w:firstLine="0"/>
      </w:pPr>
      <w:r w:rsidRPr="009E4DB9">
        <w:rPr>
          <w:b/>
        </w:rPr>
        <w:t>Тело</w:t>
      </w:r>
      <w:r>
        <w:t xml:space="preserve"> письма должно содержать </w:t>
      </w:r>
      <w:r w:rsidRPr="009E4DB9">
        <w:rPr>
          <w:b/>
        </w:rPr>
        <w:t>вежливое обращение</w:t>
      </w:r>
      <w:r>
        <w:t xml:space="preserve"> и необходимые комментарии.</w:t>
      </w:r>
    </w:p>
    <w:p w:rsidR="00F62D8A" w:rsidRDefault="00F62D8A" w:rsidP="00F62D8A">
      <w:pPr>
        <w:ind w:firstLine="0"/>
      </w:pPr>
    </w:p>
    <w:p w:rsidR="00F62D8A" w:rsidRPr="00D20638" w:rsidRDefault="00F62D8A" w:rsidP="00F62D8A">
      <w:pPr>
        <w:ind w:firstLine="0"/>
        <w:rPr>
          <w:b/>
        </w:rPr>
      </w:pPr>
      <w:r>
        <w:rPr>
          <w:b/>
        </w:rPr>
        <w:t>Несоблюдение этих несложных правил может привести к попаданию письма с расчетным заданием в черный список (нежелательная почта, спам и т.п.) и затеряться безвозвратно… Преподаватель оставляет за собой право не отвечать на неверно оформленные письма и файлы и не сохранять их.</w:t>
      </w:r>
    </w:p>
    <w:p w:rsidR="00F62D8A" w:rsidRPr="00D20638" w:rsidRDefault="00F62D8A" w:rsidP="00F62D8A">
      <w:pPr>
        <w:ind w:firstLine="0"/>
        <w:rPr>
          <w:b/>
        </w:rPr>
      </w:pPr>
    </w:p>
    <w:p w:rsidR="00F62D8A" w:rsidRPr="0095490E" w:rsidRDefault="00F62D8A" w:rsidP="00F62D8A">
      <w:pPr>
        <w:ind w:firstLine="0"/>
      </w:pPr>
      <w:r w:rsidRPr="0095490E">
        <w:t xml:space="preserve">Задание </w:t>
      </w:r>
      <w:r w:rsidRPr="0095490E">
        <w:rPr>
          <w:b/>
        </w:rPr>
        <w:t>засчитывается</w:t>
      </w:r>
      <w:r>
        <w:rPr>
          <w:b/>
        </w:rPr>
        <w:t xml:space="preserve"> </w:t>
      </w:r>
      <w:r w:rsidRPr="0095490E">
        <w:t>в</w:t>
      </w:r>
      <w:r>
        <w:t xml:space="preserve"> том и только том случае, если студент получит от преподавателя письмо с </w:t>
      </w:r>
      <w:r w:rsidRPr="0095490E">
        <w:rPr>
          <w:b/>
        </w:rPr>
        <w:t>соответствующей пометкой</w:t>
      </w:r>
      <w:r>
        <w:rPr>
          <w:b/>
        </w:rPr>
        <w:t xml:space="preserve"> (зачет, </w:t>
      </w:r>
      <w:proofErr w:type="gramStart"/>
      <w:r>
        <w:rPr>
          <w:b/>
        </w:rPr>
        <w:t>ОК</w:t>
      </w:r>
      <w:proofErr w:type="gramEnd"/>
      <w:r>
        <w:rPr>
          <w:b/>
        </w:rPr>
        <w:t xml:space="preserve"> и т.п.)</w:t>
      </w:r>
      <w:r>
        <w:t>.</w:t>
      </w:r>
    </w:p>
    <w:p w:rsidR="00F62D8A" w:rsidRPr="009255E3" w:rsidRDefault="00F62D8A" w:rsidP="00F62D8A">
      <w:pPr>
        <w:ind w:firstLine="0"/>
      </w:pPr>
    </w:p>
    <w:p w:rsidR="0018032C" w:rsidRPr="00D33374" w:rsidRDefault="0018032C" w:rsidP="00F62D8A">
      <w:pPr>
        <w:ind w:firstLine="0"/>
        <w:jc w:val="center"/>
      </w:pPr>
    </w:p>
    <w:sectPr w:rsidR="0018032C" w:rsidRPr="00D33374" w:rsidSect="00F0695A">
      <w:pgSz w:w="11906" w:h="16838"/>
      <w:pgMar w:top="1134" w:right="850" w:bottom="567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3647"/>
    <w:rsid w:val="000B079B"/>
    <w:rsid w:val="0011174A"/>
    <w:rsid w:val="0018032C"/>
    <w:rsid w:val="001B1C6E"/>
    <w:rsid w:val="00206239"/>
    <w:rsid w:val="00361E14"/>
    <w:rsid w:val="00365DD6"/>
    <w:rsid w:val="003A14FA"/>
    <w:rsid w:val="00466389"/>
    <w:rsid w:val="00486D57"/>
    <w:rsid w:val="00602205"/>
    <w:rsid w:val="0071107F"/>
    <w:rsid w:val="00864F71"/>
    <w:rsid w:val="00A31541"/>
    <w:rsid w:val="00A37046"/>
    <w:rsid w:val="00AC6D0A"/>
    <w:rsid w:val="00AD2D6D"/>
    <w:rsid w:val="00BF4C93"/>
    <w:rsid w:val="00C1744E"/>
    <w:rsid w:val="00CA44F4"/>
    <w:rsid w:val="00CE51EC"/>
    <w:rsid w:val="00D27D2E"/>
    <w:rsid w:val="00D33374"/>
    <w:rsid w:val="00F0695A"/>
    <w:rsid w:val="00F62D8A"/>
    <w:rsid w:val="00F63647"/>
    <w:rsid w:val="00FA56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ru-RU" w:eastAsia="en-US" w:bidi="ar-SA"/>
      </w:rPr>
    </w:rPrDefault>
    <w:pPrDefault>
      <w:pPr>
        <w:ind w:firstLine="7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F6364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Hyperlink"/>
    <w:basedOn w:val="a0"/>
    <w:uiPriority w:val="99"/>
    <w:semiHidden/>
    <w:unhideWhenUsed/>
    <w:rsid w:val="0018032C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ru-RU" w:eastAsia="en-US" w:bidi="ar-SA"/>
      </w:rPr>
    </w:rPrDefault>
    <w:pPrDefault>
      <w:pPr>
        <w:ind w:firstLine="7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F6364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Hyperlink"/>
    <w:basedOn w:val="a0"/>
    <w:uiPriority w:val="99"/>
    <w:semiHidden/>
    <w:unhideWhenUsed/>
    <w:rsid w:val="0018032C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61874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customXml" Target="../customXml/item2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customXml" Target="../customXml/item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yperlink" Target="mailto:A.A.Sukhanov@gmail.com" TargetMode="External"/><Relationship Id="rId14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E565ECADDFA7E246830FFC5C0A040058" ma:contentTypeVersion="7" ma:contentTypeDescription="Создание документа." ma:contentTypeScope="" ma:versionID="1f6c5354c46f7eebed5e73da01b740a4">
  <xsd:schema xmlns:xsd="http://www.w3.org/2001/XMLSchema" xmlns:xs="http://www.w3.org/2001/XMLSchema" xmlns:p="http://schemas.microsoft.com/office/2006/metadata/properties" xmlns:ns2="c13fb4f9-0388-4e37-820d-a11be1bc8e0a" xmlns:ns3="0b9a457c-7e14-457d-a904-978ed89d7df4" targetNamespace="http://schemas.microsoft.com/office/2006/metadata/properties" ma:root="true" ma:fieldsID="8aeb0c3d900526d3f25ea6eae8fb48bf" ns2:_="" ns3:_="">
    <xsd:import namespace="c13fb4f9-0388-4e37-820d-a11be1bc8e0a"/>
    <xsd:import namespace="0b9a457c-7e14-457d-a904-978ed89d7df4"/>
    <xsd:element name="properties">
      <xsd:complexType>
        <xsd:sequence>
          <xsd:element name="documentManagement">
            <xsd:complexType>
              <xsd:all>
                <xsd:element ref="ns2:lcf76f155ced4ddcb4097134ff3c332f" minOccurs="0"/>
                <xsd:element ref="ns3:TaxCatchAll" minOccurs="0"/>
                <xsd:element ref="ns2:MediaServiceMetadata" minOccurs="0"/>
                <xsd:element ref="ns2:MediaServiceFastMetadata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13fb4f9-0388-4e37-820d-a11be1bc8e0a" elementFormDefault="qualified">
    <xsd:import namespace="http://schemas.microsoft.com/office/2006/documentManagement/types"/>
    <xsd:import namespace="http://schemas.microsoft.com/office/infopath/2007/PartnerControls"/>
    <xsd:element name="lcf76f155ced4ddcb4097134ff3c332f" ma:index="9" nillable="true" ma:taxonomy="true" ma:internalName="lcf76f155ced4ddcb4097134ff3c332f" ma:taxonomyFieldName="MediaServiceImageTags" ma:displayName="Теги изображений" ma:readOnly="false" ma:fieldId="{5cf76f15-5ced-4ddc-b409-7134ff3c332f}" ma:taxonomyMulti="true" ma:sspId="29946b41-6c66-4272-bf9b-6580a4b6823a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b9a457c-7e14-457d-a904-978ed89d7df4" elementFormDefault="qualified">
    <xsd:import namespace="http://schemas.microsoft.com/office/2006/documentManagement/types"/>
    <xsd:import namespace="http://schemas.microsoft.com/office/infopath/2007/PartnerControls"/>
    <xsd:element name="TaxCatchAll" ma:index="10" nillable="true" ma:displayName="Taxonomy Catch All Column" ma:hidden="true" ma:list="{0a90e949-9a59-467a-a1e7-8eff9d67ac21}" ma:internalName="TaxCatchAll" ma:showField="CatchAllData" ma:web="0b9a457c-7e14-457d-a904-978ed89d7df4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0b9a457c-7e14-457d-a904-978ed89d7df4" xsi:nil="true"/>
    <lcf76f155ced4ddcb4097134ff3c332f xmlns="c13fb4f9-0388-4e37-820d-a11be1bc8e0a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1836E72E-1BB8-4CC8-B3B5-27C41E1EE511}"/>
</file>

<file path=customXml/itemProps2.xml><?xml version="1.0" encoding="utf-8"?>
<ds:datastoreItem xmlns:ds="http://schemas.openxmlformats.org/officeDocument/2006/customXml" ds:itemID="{AD539FFE-BD27-4C25-BD28-CD9A40FAEFD9}"/>
</file>

<file path=customXml/itemProps3.xml><?xml version="1.0" encoding="utf-8"?>
<ds:datastoreItem xmlns:ds="http://schemas.openxmlformats.org/officeDocument/2006/customXml" ds:itemID="{3DF3863E-0849-4A60-9541-8829FE344066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2</Pages>
  <Words>391</Words>
  <Characters>2233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 Computer</Company>
  <LinksUpToDate>false</LinksUpToDate>
  <CharactersWithSpaces>26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khanov A.A.</dc:creator>
  <cp:lastModifiedBy>Sukhanov</cp:lastModifiedBy>
  <cp:revision>10</cp:revision>
  <dcterms:created xsi:type="dcterms:W3CDTF">2013-01-17T16:53:00Z</dcterms:created>
  <dcterms:modified xsi:type="dcterms:W3CDTF">2022-12-09T05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565ECADDFA7E246830FFC5C0A040058</vt:lpwstr>
  </property>
</Properties>
</file>